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2"/>
        <w:gridCol w:w="4771"/>
      </w:tblGrid>
      <w:tr w14:paraId="3F4CCFB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7B94F84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bookmarkStart w:id="1" w:name="_GoBack"/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(Đề thi có 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  <w:lang w:val="en-US"/>
              </w:rPr>
              <w:t>03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 trang)</w:t>
            </w:r>
          </w:p>
        </w:tc>
        <w:tc>
          <w:tcPr>
            <w:tcW w:w="5102" w:type="dxa"/>
          </w:tcPr>
          <w:p w14:paraId="1EC932A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không kể thời gian phát đề)</w:t>
            </w:r>
          </w:p>
        </w:tc>
      </w:tr>
    </w:tbl>
    <w:p w14:paraId="54AD68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48"/>
        <w:gridCol w:w="2606"/>
        <w:gridCol w:w="1819"/>
      </w:tblGrid>
      <w:tr w14:paraId="711281F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48" w:type="dxa"/>
            <w:tcBorders>
              <w:bottom w:val="single" w:color="000000" w:sz="12" w:space="0"/>
            </w:tcBorders>
            <w:vAlign w:val="center"/>
          </w:tcPr>
          <w:p w14:paraId="5026830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Họ và tên: ............................................................</w:t>
            </w:r>
          </w:p>
        </w:tc>
        <w:tc>
          <w:tcPr>
            <w:tcW w:w="2606" w:type="dxa"/>
            <w:tcBorders>
              <w:bottom w:val="single" w:color="000000" w:sz="12" w:space="0"/>
            </w:tcBorders>
            <w:vAlign w:val="center"/>
          </w:tcPr>
          <w:p w14:paraId="2EEF2C4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Số báo danh: .......</w:t>
            </w:r>
          </w:p>
        </w:tc>
        <w:tc>
          <w:tcPr>
            <w:tcW w:w="1819" w:type="dxa"/>
            <w:tcBorders>
              <w:bottom w:val="single" w:color="000000" w:sz="12" w:space="0"/>
            </w:tcBorders>
            <w:vAlign w:val="center"/>
          </w:tcPr>
          <w:p w14:paraId="19B8261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ã đề 106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57A3AD3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hà bác học nào được coi là cha đẻ của phương pháp thực nghiệm?</w:t>
      </w:r>
    </w:p>
    <w:p w14:paraId="1EA7D606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Einstei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Planck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ewto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Galilei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u w:val="none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Câu 2.</w:t>
      </w:r>
      <w:r>
        <w:rPr>
          <w:rFonts w:hint="default" w:ascii="Times New Roman" w:hAnsi="Times New Roman" w:eastAsia="Arial" w:cs="Times New Roman"/>
          <w:b/>
          <w:bCs/>
          <w:color w:val="000000"/>
          <w:sz w:val="24"/>
          <w:szCs w:val="24"/>
          <w:u w:val="none"/>
          <w:lang w:val="pt-BR"/>
        </w:rPr>
        <w:t xml:space="preserve">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u w:val="none"/>
          <w:lang w:val="pt-BR"/>
        </w:rPr>
        <w:t>Đồ thị vận tốc theo thời gian của chuyển động thẳng đều là</w:t>
      </w:r>
      <w:bookmarkEnd w:id="0"/>
    </w:p>
    <w:p w14:paraId="4892316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6CADBF9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6C56A4C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.</w:t>
      </w:r>
    </w:p>
    <w:p w14:paraId="10818C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 xiên góc.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1FC6D5A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6FAE210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không có nguyên nhân rõ ràng.</w:t>
      </w:r>
    </w:p>
    <w:p w14:paraId="1D487DB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653BD68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là những sai sót mắc phải khi đo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Độ dịch chuyển và quãng đường đi được của vật có độ lớn bằng nhau khi vật</w:t>
      </w:r>
    </w:p>
    <w:p w14:paraId="584C814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2 lần.</w:t>
      </w:r>
    </w:p>
    <w:p w14:paraId="05B591B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ròn.</w:t>
      </w:r>
    </w:p>
    <w:p w14:paraId="1051313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không đổi chiều.</w:t>
      </w:r>
    </w:p>
    <w:p w14:paraId="44F3706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1 lần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5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pt-BR"/>
        </w:rPr>
        <w:t>Quá trình phát triển của vật lí được chia thành bao nhiêu giai đoạn?</w:t>
      </w:r>
    </w:p>
    <w:p w14:paraId="4AE09A90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5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3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2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4</w:t>
      </w:r>
    </w:p>
    <w:p w14:paraId="3887D97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6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là đại lượng đặc trưng cho</w:t>
      </w:r>
    </w:p>
    <w:p w14:paraId="0A7B209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vị trí của vật trong không gian.</w:t>
      </w:r>
    </w:p>
    <w:p w14:paraId="5271E70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ính chất nhanh hay chậm của chuyển động.</w:t>
      </w:r>
    </w:p>
    <w:p w14:paraId="51E7638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hướng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hả năng duy trì chuyển động của vật.</w:t>
      </w:r>
    </w:p>
    <w:p w14:paraId="2CE534D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7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  <w:u w:val="none"/>
        </w:rPr>
        <w:object>
          <v:shape id="_x0000_i102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(cm). Giá trị trung bình của L là</w:t>
      </w:r>
    </w:p>
    <w:p w14:paraId="73F6AD93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8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20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6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cm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8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en-US" w:eastAsia="ja-JP"/>
        </w:rPr>
        <w:t xml:space="preserve"> là gì?</w:t>
      </w:r>
    </w:p>
    <w:p w14:paraId="702ECA20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ơi có nhiều khí độc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Cảnh báo tia laser.</w:t>
      </w:r>
    </w:p>
    <w:p w14:paraId="4D1ECFC7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ránh ánh nắng chiếu trực tiếp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hiệt độ cao.</w:t>
      </w:r>
    </w:p>
    <w:p w14:paraId="3B8F8FD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9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2E9AC13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ưc thời</w:t>
      </w:r>
    </w:p>
    <w:p w14:paraId="14DEF65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độ dịch chuyển và vận tốc</w:t>
      </w:r>
    </w:p>
    <w:p w14:paraId="426AD18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rung bình và vận tốc trung bình</w:t>
      </w:r>
    </w:p>
    <w:p w14:paraId="12AF2E9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Quãng đường và độ dịch chuyển.</w:t>
      </w:r>
    </w:p>
    <w:p w14:paraId="6CB0279C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0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, để đo tốc độ trong phòng thí nghiệm, ta cần:</w:t>
      </w:r>
    </w:p>
    <w:p w14:paraId="777F87B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Máy bắn tốc độ.</w:t>
      </w:r>
    </w:p>
    <w:p w14:paraId="7873FDE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T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hước đo quãng đườ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2CFF5A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ồng hồ đo thời gian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7818D8B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o thời gian và quãng đường chuyển động của vật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1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0E79964A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phương và chiều xác địc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</w:p>
    <w:p w14:paraId="16F3DA5B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Không thể có độ lớn bằng 0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đơn vị đo là mét.</w:t>
      </w:r>
    </w:p>
    <w:p w14:paraId="6BA6056F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2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8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9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hì tốc độ trung bình của xe là</w:t>
      </w:r>
    </w:p>
    <w:p w14:paraId="4FE75495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0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1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10BFD27B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2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3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3A355A44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3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4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5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3C909D59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10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6,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8 m/s.</w:t>
      </w:r>
    </w:p>
    <w:p w14:paraId="1544491B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4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2FB45E69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24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60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48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36 km/h.</w: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81805</wp:posOffset>
            </wp:positionH>
            <wp:positionV relativeFrom="paragraph">
              <wp:posOffset>81280</wp:posOffset>
            </wp:positionV>
            <wp:extent cx="1792605" cy="1014095"/>
            <wp:effectExtent l="0" t="0" r="10795" b="1905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1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5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</w:p>
    <w:p w14:paraId="5A035A96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14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5,35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20593427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28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7km.</w:t>
      </w:r>
    </w:p>
    <w:p w14:paraId="7201ED78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881120</wp:posOffset>
            </wp:positionH>
            <wp:positionV relativeFrom="paragraph">
              <wp:posOffset>142875</wp:posOffset>
            </wp:positionV>
            <wp:extent cx="1988185" cy="1476375"/>
            <wp:effectExtent l="0" t="0" r="5715" b="9525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818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</w:p>
    <w:p w14:paraId="5AB0E67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0C3161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từ giây thứ 80 đến giây thứ 160.</w:t>
      </w:r>
    </w:p>
    <w:p w14:paraId="0A46D6F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ừ giây thứ 40 đến giây thứ 80 vận tốc của chuyển động không đổi.</w:t>
      </w:r>
    </w:p>
    <w:p w14:paraId="4F865A4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ừ giây thứ 40 đến giây thứ 160 vận tốc của chuyển động luôn giảm.</w:t>
      </w:r>
    </w:p>
    <w:p w14:paraId="7AB687ED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503964A9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0104A49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none"/>
          <w:lang w:val="en-US"/>
        </w:rPr>
        <w:t>Quãng đường đi từ nhà đến bưu điện rồi trở lại tiệm tạp hóa là 1500 m.</w:t>
      </w:r>
    </w:p>
    <w:p w14:paraId="06BEA7F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Quãng đường đi từ tiệm tạp hóa đến bưu điện là 500 m.</w:t>
      </w:r>
    </w:p>
    <w:p w14:paraId="55CBCE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nhà đến bưu điện rồi quay trở về nhà là 2000 m.</w:t>
      </w:r>
    </w:p>
    <w:p w14:paraId="5B3ED3A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tiệm tạp hóa đến bưu điện rồi quay về nhà là 500 m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10490</wp:posOffset>
            </wp:positionV>
            <wp:extent cx="2047875" cy="1617980"/>
            <wp:effectExtent l="0" t="0" r="9525" b="7620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17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0B92D6B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ổng quãng đường của hai chuyển động khi đi được 3 giờ là 240 km.</w:t>
      </w:r>
    </w:p>
    <w:p w14:paraId="1B435E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1 là 80 km/h.</w:t>
      </w:r>
    </w:p>
    <w:p w14:paraId="1B77FB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m.</w:t>
      </w:r>
    </w:p>
    <w:p w14:paraId="0295ED4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2 là 20 km/h.</w:t>
      </w:r>
    </w:p>
    <w:p w14:paraId="3DE0849A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2CE0BD5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640D132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i từ điểm A đến điểm B xe chạy được quãng đường 120 km.</w:t>
      </w:r>
    </w:p>
    <w:p w14:paraId="64A40FF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Quãng đường xe chạy trong 2 giờ đầu là 120 km.</w:t>
      </w:r>
    </w:p>
    <w:p w14:paraId="05053FF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ộ dịch chuyển của xe đi hết quãng đường là 240 km.</w:t>
      </w:r>
    </w:p>
    <w:p w14:paraId="1E1FB3B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trung bình của xe trong suốt thời gian xe chạy là 48 km/h.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 xml:space="preserve"> trong 30 s. Tính quãng đường đi được trong thời gian này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2FFA345B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6EBCD14D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center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i/>
          <w:sz w:val="24"/>
          <w:szCs w:val="24"/>
          <w:u w:val="none"/>
        </w:rPr>
        <w:t>------ HẾT ------</w:t>
      </w:r>
    </w:p>
    <w:bookmarkEnd w:id="1"/>
    <w:sectPr>
      <w:footerReference r:id="rId5" w:type="default"/>
      <w:pgSz w:w="11906" w:h="16838"/>
      <w:pgMar w:top="1138" w:right="1138" w:bottom="1138" w:left="1411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UTM Avo">
    <w:panose1 w:val="02040603050506020204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021C73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6</w:t>
    </w:r>
    <w:r>
      <w:rPr>
        <w:rFonts w:hint="default" w:ascii="Times New Roman" w:hAnsi="Times New Roman"/>
        <w:color w:val="000000"/>
        <w:sz w:val="24"/>
        <w:lang w:val="en-US"/>
      </w:rPr>
      <w:t xml:space="preserve">                                                                                                                           </w:t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7363E5"/>
    <w:multiLevelType w:val="singleLevel"/>
    <w:tmpl w:val="147363E5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19321454"/>
    <w:rsid w:val="3BB0590F"/>
    <w:rsid w:val="3F8D790B"/>
    <w:rsid w:val="635244C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YoungMix_Char"/>
    <w:qFormat/>
    <w:uiPriority w:val="0"/>
    <w:rPr>
      <w:rFonts w:ascii="Times New Roman" w:hAnsi="Times New Roman"/>
      <w:sz w:val="24"/>
    </w:rPr>
  </w:style>
  <w:style w:type="table" w:customStyle="1" w:styleId="8">
    <w:name w:val="YoungMix_Table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image" Target="media/image23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microsoft.com/office/2007/relationships/hdphoto" Target="media/image18.wdp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microsoft.com/office/2007/relationships/hdphoto" Target="media/image15.wdp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9T08:1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FB8D1A41E6A84A91B0D5B41D9AFC0B0E_13</vt:lpwstr>
  </property>
</Properties>
</file>